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7379E1" w:rsidRDefault="00114E31" w:rsidP="00114E3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790D25D8" w14:textId="77777777" w:rsidR="00114E31" w:rsidRPr="007379E1" w:rsidRDefault="00114E31"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hold</w:t>
      </w:r>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done</w:t>
      </w:r>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to do list</w:t>
      </w:r>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4CC4EBCF"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5</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2B9A4F3D" w:rsidR="008E3C47" w:rsidRDefault="008E3C47" w:rsidP="00BF6ABB">
      <w:pPr>
        <w:pStyle w:val="PargrafodaLista"/>
        <w:numPr>
          <w:ilvl w:val="0"/>
          <w:numId w:val="4"/>
        </w:numPr>
        <w:rPr>
          <w:lang w:val="en-US"/>
        </w:rPr>
      </w:pPr>
      <w:r>
        <w:rPr>
          <w:lang w:val="en-US"/>
        </w:rPr>
        <w:t>Minimum efficiency of 60%, but the more the better. 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Default="008E3C47" w:rsidP="00BF6ABB">
      <w:pPr>
        <w:pStyle w:val="PargrafodaLista"/>
        <w:numPr>
          <w:ilvl w:val="0"/>
          <w:numId w:val="4"/>
        </w:numPr>
        <w:rPr>
          <w:lang w:val="en-US"/>
        </w:rPr>
      </w:pPr>
      <w:r>
        <w:rPr>
          <w:lang w:val="en-US"/>
        </w:rPr>
        <w:t xml:space="preserve">Output voltage ripple at most 5% of the output voltage, but ideally 1-2%, or better yet, less than 1%. </w:t>
      </w:r>
      <w:r w:rsidRPr="008E3C47">
        <w:rPr>
          <w:lang w:val="en-US"/>
        </w:rPr>
        <w:t>"For a 5 vdc supply 50mv ripple is an acceptable figure."</w:t>
      </w:r>
      <w:r>
        <w:rPr>
          <w:lang w:val="en-US"/>
        </w:rPr>
        <w:t xml:space="preserve"> (Quora). I saw on another answer that for CPU voltages, 1% at mega most, and inferior would be ideal, and I saw too that DC-DC PSUs have 1% of ripple.</w:t>
      </w:r>
      <w:r w:rsidR="00B41DD5">
        <w:rPr>
          <w:lang w:val="en-US"/>
        </w:rPr>
        <w:t xml:space="preserve"> Check this for various loads.</w:t>
      </w:r>
    </w:p>
    <w:p w14:paraId="79718257" w14:textId="22DFF5E3"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 Needs physical testing</w:t>
      </w:r>
    </w:p>
    <w:p w14:paraId="64F89FBF" w14:textId="02DFD3BC" w:rsidR="00E2680D" w:rsidRDefault="00E2680D" w:rsidP="00BF6ABB">
      <w:pPr>
        <w:pStyle w:val="PargrafodaLista"/>
        <w:numPr>
          <w:ilvl w:val="0"/>
          <w:numId w:val="4"/>
        </w:numPr>
        <w:rPr>
          <w:lang w:val="en-US"/>
        </w:rPr>
      </w:pPr>
      <w:r w:rsidRPr="008D1D28">
        <w:rPr>
          <w:highlight w:val="green"/>
          <w:lang w:val="en-US"/>
        </w:rPr>
        <w:t xml:space="preserve">Check what happens in case there’s component failure </w:t>
      </w:r>
      <w:r w:rsidRPr="008D1D28">
        <w:rPr>
          <w:highlight w:val="green"/>
          <w:lang w:val="en-US"/>
        </w:rPr>
        <w:sym w:font="Wingdings" w:char="F0E0"/>
      </w:r>
      <w:r w:rsidRPr="008D1D28">
        <w:rPr>
          <w:highlight w:val="green"/>
          <w:lang w:val="en-US"/>
        </w:rPr>
        <w:t xml:space="preserve"> 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Implement some sort of oscillations detector to know if the ripple is too big on the output</w:t>
      </w:r>
      <w:r w:rsidR="00D03175" w:rsidRPr="0066615E">
        <w:rPr>
          <w:highlight w:val="yellow"/>
          <w:lang w:val="en-US"/>
        </w:rPr>
        <w:t xml:space="preserve"> – do it with an Arduino checking the voltage at all times</w:t>
      </w:r>
    </w:p>
    <w:p w14:paraId="0D3B3B3B" w14:textId="154E8FC1" w:rsidR="0016171B" w:rsidRDefault="0016171B" w:rsidP="00BF6ABB">
      <w:pPr>
        <w:pStyle w:val="PargrafodaLista"/>
        <w:numPr>
          <w:ilvl w:val="0"/>
          <w:numId w:val="4"/>
        </w:numPr>
        <w:rPr>
          <w:lang w:val="en-US"/>
        </w:rPr>
      </w:pPr>
      <w:r>
        <w:rPr>
          <w:lang w:val="en-US"/>
        </w:rPr>
        <w:t xml:space="preserve">Implement a crowbar circuit: </w:t>
      </w:r>
      <w:r w:rsidRPr="007379E1">
        <w:rPr>
          <w:lang w:val="en-US"/>
        </w:rPr>
        <w:t>short</w:t>
      </w:r>
      <w:r>
        <w:rPr>
          <w:lang w:val="en-US"/>
        </w:rPr>
        <w:t>s</w:t>
      </w:r>
      <w:r w:rsidRPr="007379E1">
        <w:rPr>
          <w:lang w:val="en-US"/>
        </w:rPr>
        <w:t xml:space="preserve"> the supply line (after the fuse) i</w:t>
      </w:r>
      <w:r w:rsidR="00826EF0">
        <w:rPr>
          <w:lang w:val="en-US"/>
        </w:rPr>
        <w:t>n case</w:t>
      </w:r>
      <w:r w:rsidRPr="007379E1">
        <w:rPr>
          <w:lang w:val="en-US"/>
        </w:rPr>
        <w:t xml:space="preserve"> there is some surge in voltage and so protects the rest of the circuit from overvoltage/surges.</w:t>
      </w:r>
    </w:p>
    <w:p w14:paraId="47348325" w14:textId="7E848A54" w:rsidR="00314C9C" w:rsidRDefault="00314C9C" w:rsidP="00BF6ABB">
      <w:pPr>
        <w:pStyle w:val="PargrafodaLista"/>
        <w:numPr>
          <w:ilvl w:val="0"/>
          <w:numId w:val="4"/>
        </w:numPr>
        <w:rPr>
          <w:lang w:val="en-US"/>
        </w:rPr>
      </w:pPr>
      <w:r>
        <w:rPr>
          <w:lang w:val="en-US"/>
        </w:rPr>
        <w:t>Implement reverse polarity protection</w:t>
      </w:r>
      <w:r w:rsidR="004B6BFD">
        <w:rPr>
          <w:lang w:val="en-US"/>
        </w:rPr>
        <w:t xml:space="preserve"> on the output</w:t>
      </w:r>
    </w:p>
    <w:p w14:paraId="41D6FBC4" w14:textId="38025CD2" w:rsidR="00990ECF" w:rsidRDefault="00990ECF" w:rsidP="00BF6ABB">
      <w:pPr>
        <w:pStyle w:val="PargrafodaLista"/>
        <w:numPr>
          <w:ilvl w:val="0"/>
          <w:numId w:val="4"/>
        </w:numPr>
        <w:rPr>
          <w:lang w:val="en-US"/>
        </w:rPr>
      </w:pPr>
      <w:r>
        <w:rPr>
          <w:lang w:val="en-US"/>
        </w:rPr>
        <w:t xml:space="preserve">Overvoltage protection: imagine one or more power diodes gets shorted </w:t>
      </w:r>
      <w:r w:rsidRPr="00990ECF">
        <w:rPr>
          <w:lang w:val="en-US"/>
        </w:rPr>
        <w:sym w:font="Wingdings" w:char="F0E0"/>
      </w:r>
      <w:r>
        <w:rPr>
          <w:lang w:val="en-US"/>
        </w:rPr>
        <w:t xml:space="preserve"> full voltage will appear on the output. As mega soon as that happens the relay must immediately cut the power.</w:t>
      </w:r>
      <w:r w:rsidR="002C26B6">
        <w:rPr>
          <w:lang w:val="en-US"/>
        </w:rPr>
        <w:t xml:space="preserve"> </w:t>
      </w:r>
      <w:r w:rsidR="002C26B6" w:rsidRPr="00A15823">
        <w:rPr>
          <w:highlight w:val="yellow"/>
          <w:lang w:val="en-US"/>
        </w:rPr>
        <w:t>Is it…? The regulator still tries to regulate… Think about it.</w:t>
      </w:r>
    </w:p>
    <w:p w14:paraId="1B1FB530" w14:textId="3374FFF0" w:rsidR="00D17174" w:rsidRPr="007379E1" w:rsidRDefault="00E41A0F" w:rsidP="00A529FE">
      <w:pPr>
        <w:pStyle w:val="Ttulo1"/>
        <w:rPr>
          <w:lang w:val="en-US"/>
        </w:rPr>
      </w:pPr>
      <w:r w:rsidRPr="007379E1">
        <w:rPr>
          <w:lang w:val="en-US"/>
        </w:rPr>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lastRenderedPageBreak/>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A</w:t>
      </w:r>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2EE66CEC"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and there are 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4.8pt;height:42.1pt" o:ole="">
            <v:imagedata r:id="rId7" o:title=""/>
          </v:shape>
          <o:OLEObject Type="Embed" ProgID="Equation.DSMT4" ShapeID="_x0000_i1026" DrawAspect="Content" ObjectID="_1771768588" r:id="rId8"/>
        </w:object>
      </w:r>
      <w:r w:rsidR="0059377D" w:rsidRPr="007379E1">
        <w:rPr>
          <w:lang w:val="en-US"/>
        </w:rPr>
        <w:t>, having assumed V</w:t>
      </w:r>
      <w:r w:rsidR="0059377D" w:rsidRPr="007379E1">
        <w:rPr>
          <w:vertAlign w:val="subscript"/>
          <w:lang w:val="en-US"/>
        </w:rPr>
        <w:t>r</w:t>
      </w:r>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lastRenderedPageBreak/>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7" type="#_x0000_t75" style="width:60.8pt;height:34.6pt" o:ole="">
            <v:imagedata r:id="rId9" o:title=""/>
          </v:shape>
          <o:OLEObject Type="Embed" ProgID="Equation.DSMT4" ShapeID="_x0000_i1027" DrawAspect="Content" ObjectID="_1771768589"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8" type="#_x0000_t75" style="width:211.3pt;height:34.6pt" o:ole="">
            <v:imagedata r:id="rId11" o:title=""/>
          </v:shape>
          <o:OLEObject Type="Embed" ProgID="Equation.DSMT4" ShapeID="_x0000_i1028" DrawAspect="Content" ObjectID="_1771768590" r:id="rId12"/>
        </w:object>
      </w:r>
    </w:p>
    <w:p w14:paraId="43FB1FFD" w14:textId="62E3CC8B" w:rsidR="005440F6" w:rsidRPr="007379E1" w:rsidRDefault="005440F6" w:rsidP="007C408C">
      <w:pPr>
        <w:rPr>
          <w:lang w:val="en-US"/>
        </w:rPr>
      </w:pPr>
      <w:r>
        <w:rPr>
          <w:lang w:val="en-US"/>
        </w:rPr>
        <w:t>Though on Ltspic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r w:rsidRPr="007379E1">
        <w:rPr>
          <w:highlight w:val="yellow"/>
          <w:lang w:val="en-US"/>
        </w:rPr>
        <w:t>So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w:t>
      </w:r>
      <w:r w:rsidR="00B0101B">
        <w:rPr>
          <w:lang w:val="en-US"/>
        </w:rPr>
        <w:t>rellay</w:t>
      </w:r>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lastRenderedPageBreak/>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51499E01"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 seems to outperform the latter (can go to VSS,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5CBED3"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1.5 V. That’s</w:t>
      </w:r>
    </w:p>
    <w:p w14:paraId="575C205B" w14:textId="4BB493DA"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40k</m:t>
              </m:r>
            </m:den>
          </m:f>
          <m:r>
            <w:rPr>
              <w:rFonts w:ascii="Cambria Math" w:hAnsi="Cambria Math"/>
              <w:lang w:val="en-US"/>
            </w:rPr>
            <m:t>×34=1.7 V</m:t>
          </m:r>
        </m:oMath>
      </m:oMathPara>
    </w:p>
    <w:p w14:paraId="5F37E9D5" w14:textId="77777777" w:rsidR="00961E97" w:rsidRDefault="00721E62">
      <w:pPr>
        <w:rPr>
          <w:rFonts w:eastAsiaTheme="minorEastAsia"/>
          <w:lang w:val="en-US"/>
        </w:rPr>
      </w:pPr>
      <w:r>
        <w:rPr>
          <w:rFonts w:eastAsiaTheme="minorEastAsia"/>
          <w:lang w:val="en-US"/>
        </w:rPr>
        <w:lastRenderedPageBreak/>
        <w:t xml:space="preserve">So the upper winding will be activated </w:t>
      </w:r>
      <w:r w:rsidR="00CB2A13">
        <w:rPr>
          <w:rFonts w:eastAsiaTheme="minorEastAsia"/>
          <w:lang w:val="en-US"/>
        </w:rPr>
        <w:t>when the voltage rises to</w:t>
      </w:r>
      <w:r>
        <w:rPr>
          <w:rFonts w:eastAsiaTheme="minorEastAsia"/>
          <w:lang w:val="en-US"/>
        </w:rPr>
        <w:t xml:space="preserve"> </w:t>
      </w:r>
      <w:r w:rsidR="00ED6FE2">
        <w:rPr>
          <w:rFonts w:eastAsiaTheme="minorEastAsia"/>
          <w:lang w:val="en-US"/>
        </w:rPr>
        <w:t xml:space="preserve">15+1.7=16.7 V, and the lower winding will be activated </w:t>
      </w:r>
      <w:r w:rsidR="00CB2A13">
        <w:rPr>
          <w:rFonts w:eastAsiaTheme="minorEastAsia"/>
          <w:lang w:val="en-US"/>
        </w:rPr>
        <w:t>when the voltage lowers to</w:t>
      </w:r>
      <w:r w:rsidR="00ED6FE2">
        <w:rPr>
          <w:rFonts w:eastAsiaTheme="minorEastAsia"/>
          <w:lang w:val="en-US"/>
        </w:rPr>
        <w:t xml:space="preserve"> 15-1.7=13.3 V</w:t>
      </w:r>
      <w:r w:rsidR="001D3FE0">
        <w:rPr>
          <w:rFonts w:eastAsiaTheme="minorEastAsia"/>
          <w:lang w:val="en-US"/>
        </w:rPr>
        <w:t>.</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EB8D0E0"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4"/>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5"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r w:rsidRPr="007379E1">
        <w:rPr>
          <w:rFonts w:eastAsiaTheme="minorEastAsia"/>
          <w:lang w:val="en-US"/>
        </w:rPr>
        <w:t>So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538B62BC" w:rsidR="00BC5A00" w:rsidRPr="007379E1" w:rsidRDefault="00CC46BD" w:rsidP="00BC5A00">
      <w:pPr>
        <w:rPr>
          <w:lang w:val="en-US"/>
        </w:rPr>
      </w:pPr>
      <w:r w:rsidRPr="007379E1">
        <w:rPr>
          <w:lang w:val="en-US"/>
        </w:rPr>
        <w:t xml:space="preserve">So, instead of using a Zener diode, I decided to use the </w:t>
      </w:r>
      <w:r w:rsidR="00097B98">
        <w:rPr>
          <w:lang w:val="en-US"/>
        </w:rPr>
        <w:t>LMV</w:t>
      </w:r>
      <w:r w:rsidRPr="007379E1">
        <w:rPr>
          <w:lang w:val="en-US"/>
        </w:rPr>
        <w:t>431</w:t>
      </w:r>
      <w:r w:rsidR="00097B98">
        <w:rPr>
          <w:lang w:val="en-US"/>
        </w:rPr>
        <w:t>CZ</w:t>
      </w:r>
      <w:r w:rsidRPr="007379E1">
        <w:rPr>
          <w:lang w:val="en-US"/>
        </w:rPr>
        <w:t xml:space="preserve"> programmed to output</w:t>
      </w:r>
      <w:r w:rsidR="0074736B">
        <w:rPr>
          <w:lang w:val="en-US"/>
        </w:rPr>
        <w:t xml:space="preserve"> between</w:t>
      </w:r>
      <w:r w:rsidRPr="007379E1">
        <w:rPr>
          <w:lang w:val="en-US"/>
        </w:rPr>
        <w:t xml:space="preserve"> 1.24</w:t>
      </w:r>
      <w:r w:rsidR="0074736B">
        <w:rPr>
          <w:lang w:val="en-US"/>
        </w:rPr>
        <w:t xml:space="preserve"> and 30</w:t>
      </w:r>
      <w:r w:rsidRPr="007379E1">
        <w:rPr>
          <w:lang w:val="en-US"/>
        </w:rPr>
        <w:t xml:space="preserve"> V</w:t>
      </w:r>
      <w:r w:rsidR="0074736B">
        <w:rPr>
          <w:lang w:val="en-US"/>
        </w:rPr>
        <w:t xml:space="preserve"> with a potentiometer (its recommended range of operation)</w:t>
      </w:r>
      <w:r w:rsidRPr="007379E1">
        <w:rPr>
          <w:lang w:val="en-US"/>
        </w:rPr>
        <w:t xml:space="preserve"> which is also the minimum </w:t>
      </w:r>
      <w:r w:rsidR="0074736B">
        <w:rPr>
          <w:lang w:val="en-US"/>
        </w:rPr>
        <w:t xml:space="preserve">and maximum </w:t>
      </w:r>
      <w:r w:rsidRPr="007379E1">
        <w:rPr>
          <w:lang w:val="en-US"/>
        </w:rPr>
        <w:t>voltage</w:t>
      </w:r>
      <w:r w:rsidR="0074736B">
        <w:rPr>
          <w:lang w:val="en-US"/>
        </w:rPr>
        <w:t>s</w:t>
      </w:r>
      <w:r w:rsidRPr="007379E1">
        <w:rPr>
          <w:lang w:val="en-US"/>
        </w:rPr>
        <w:t xml:space="preserv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2 which is very high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Output voltage divider</w:t>
      </w:r>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298A290D"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2.45</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25864BEA"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30</m:t>
              </m:r>
            </m:den>
          </m:f>
          <m:r>
            <w:rPr>
              <w:rFonts w:ascii="Cambria Math" w:hAnsi="Cambria Math"/>
              <w:lang w:val="en-US"/>
            </w:rPr>
            <m:t>=0.0817=</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18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324D3247" w:rsidR="00057728" w:rsidRPr="005C4D14"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3C0C2F92" w14:textId="0B7D1B87" w:rsidR="005C4D14" w:rsidRPr="00032011" w:rsidRDefault="005C4D14" w:rsidP="00AB345B">
      <w:pPr>
        <w:rPr>
          <w:rFonts w:eastAsiaTheme="minorEastAsia"/>
          <w:lang w:val="en-US"/>
        </w:rPr>
      </w:pPr>
      <w:r>
        <w:rPr>
          <w:rFonts w:eastAsiaTheme="minorEastAsia"/>
          <w:lang w:val="en-US"/>
        </w:rPr>
        <w:t>With the</w:t>
      </w:r>
      <w:r w:rsidR="00E30C3C">
        <w:rPr>
          <w:rFonts w:eastAsiaTheme="minorEastAsia"/>
          <w:lang w:val="en-US"/>
        </w:rPr>
        <w:t xml:space="preserve"> chosen</w:t>
      </w:r>
      <w:r>
        <w:rPr>
          <w:rFonts w:eastAsiaTheme="minorEastAsia"/>
          <w:lang w:val="en-US"/>
        </w:rPr>
        <w:t xml:space="preserve"> potentiometer being of 20 kOhm, R</w:t>
      </w:r>
      <w:r w:rsidRPr="005C4D14">
        <w:rPr>
          <w:rFonts w:eastAsiaTheme="minorEastAsia"/>
          <w:vertAlign w:val="subscript"/>
          <w:lang w:val="en-US"/>
        </w:rPr>
        <w:t>11</w:t>
      </w:r>
      <w:r>
        <w:rPr>
          <w:rFonts w:eastAsiaTheme="minorEastAsia"/>
          <w:lang w:val="en-US"/>
        </w:rPr>
        <w:t xml:space="preserve"> = </w:t>
      </w:r>
      <w:r w:rsidR="00764DFE">
        <w:rPr>
          <w:rFonts w:eastAsiaTheme="minorEastAsia"/>
          <w:lang w:val="en-US"/>
        </w:rPr>
        <w:t>1780</w:t>
      </w:r>
      <w:r>
        <w:rPr>
          <w:rFonts w:eastAsiaTheme="minorEastAsia"/>
          <w:lang w:val="en-US"/>
        </w:rPr>
        <w:t xml:space="preserve"> Ohm.</w:t>
      </w:r>
    </w:p>
    <w:p w14:paraId="09F4C523" w14:textId="6EBB12E1" w:rsidR="00032011" w:rsidRDefault="00032011" w:rsidP="00032011">
      <w:pPr>
        <w:pStyle w:val="Ttulo2"/>
        <w:rPr>
          <w:rFonts w:eastAsiaTheme="minorEastAsia"/>
          <w:lang w:val="en-US"/>
        </w:rPr>
      </w:pPr>
      <w:r>
        <w:rPr>
          <w:rFonts w:eastAsiaTheme="minorEastAsia"/>
          <w:lang w:val="en-US"/>
        </w:rPr>
        <w:t>Current protections</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We could use the foldback one, and initially I was going to use it, but aside from it progressively limiting the circuit current, the short-circuit protection is not complete: with 4 A max, LTspic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LTspice).</w:t>
      </w:r>
    </w:p>
    <w:p w14:paraId="5BC20BBA" w14:textId="7B244D37" w:rsidR="0043170A" w:rsidRDefault="0043170A" w:rsidP="00032011">
      <w:pPr>
        <w:rPr>
          <w:lang w:val="en-US"/>
        </w:rPr>
      </w:pPr>
      <w:r>
        <w:rPr>
          <w:lang w:val="en-US"/>
        </w:rPr>
        <w:t>So I tried to think on a solution and arrived at:</w:t>
      </w:r>
    </w:p>
    <w:p w14:paraId="725EEAFE" w14:textId="2C53DB05" w:rsidR="00AA589F" w:rsidRDefault="00B8143D" w:rsidP="00032011">
      <w:pPr>
        <w:rPr>
          <w:lang w:val="en-US"/>
        </w:rPr>
      </w:pPr>
      <w:r>
        <w:rPr>
          <w:noProof/>
        </w:rPr>
        <w:lastRenderedPageBreak/>
        <w:drawing>
          <wp:inline distT="0" distB="0" distL="0" distR="0" wp14:anchorId="28062596" wp14:editId="3E65F163">
            <wp:extent cx="5400040" cy="2809875"/>
            <wp:effectExtent l="0" t="0" r="0" b="9525"/>
            <wp:docPr id="1166411074" name="Imagem 1" descr="Uma imagem com texto, captura de ecrã, diagrama, file&#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11074" name="Imagem 1" descr="Uma imagem com texto, captura de ecrã, diagrama, file&#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34CF80C2" w14:textId="6A5ABC60" w:rsidR="0043170A" w:rsidRDefault="0043170A" w:rsidP="00032011">
      <w:pPr>
        <w:rPr>
          <w:lang w:val="en-US"/>
        </w:rPr>
      </w:pPr>
      <w:r>
        <w:rPr>
          <w:lang w:val="en-US"/>
        </w:rPr>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8"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5</w:t>
      </w:r>
      <w:r>
        <w:rPr>
          <w:lang w:val="en-US"/>
        </w:rPr>
        <w:t xml:space="preserve"> A</w:t>
      </w:r>
      <w:r w:rsidR="00073290">
        <w:rPr>
          <w:lang w:val="en-US"/>
        </w:rPr>
        <w:t xml:space="preserve"> when on overload</w:t>
      </w:r>
      <w:r>
        <w:rPr>
          <w:lang w:val="en-US"/>
        </w:rPr>
        <w:t>.</w:t>
      </w:r>
    </w:p>
    <w:p w14:paraId="26DBF9CA" w14:textId="3F7753B1" w:rsidR="00731E40" w:rsidRDefault="00731E40" w:rsidP="00731E40">
      <w:pPr>
        <w:pStyle w:val="Ttulo3"/>
        <w:rPr>
          <w:lang w:val="en-US"/>
        </w:rPr>
      </w:pPr>
      <w:r>
        <w:rPr>
          <w:lang w:val="en-US"/>
        </w:rPr>
        <w:t>Overload protection</w:t>
      </w:r>
    </w:p>
    <w:p w14:paraId="4FC45C21" w14:textId="0D5C3EA5" w:rsidR="00E0601F" w:rsidRDefault="00E0601F" w:rsidP="00032011">
      <w:pPr>
        <w:rPr>
          <w:lang w:val="en-US"/>
        </w:rPr>
      </w:pPr>
      <w:r>
        <w:rPr>
          <w:lang w:val="en-US"/>
        </w:rPr>
        <w:t>The OC protection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5</w:t>
      </w:r>
      <w:r w:rsidR="005C2E10">
        <w:rPr>
          <w:lang w:val="en-US"/>
        </w:rPr>
        <w:t xml:space="preserve"> A at most</w:t>
      </w:r>
      <w:r w:rsidR="00B60EE6">
        <w:rPr>
          <w:lang w:val="en-US"/>
        </w:rPr>
        <w:t xml:space="preserve"> OR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5</w:t>
      </w:r>
      <w:r w:rsidR="00C1786C">
        <w:rPr>
          <w:lang w:val="en-US"/>
        </w:rPr>
        <w:t xml:space="preserve"> A. Keeping R</w:t>
      </w:r>
      <w:r w:rsidR="00E05692">
        <w:rPr>
          <w:vertAlign w:val="subscript"/>
          <w:lang w:val="en-US"/>
        </w:rPr>
        <w:t>Pot1</w:t>
      </w:r>
      <w:r w:rsidR="00C1786C">
        <w:rPr>
          <w:lang w:val="en-US"/>
        </w:rPr>
        <w:t xml:space="preserve"> at 1 kOhm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kOhm.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000000"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 xml:space="preserve">=0.66 </m:t>
          </m:r>
          <m:r>
            <w:rPr>
              <w:rFonts w:ascii="Cambria Math" w:hAnsi="Cambria Math"/>
              <w:lang w:val="en-US"/>
            </w:rPr>
            <m:t>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3E1916"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m:t>
          </m:r>
          <m:r>
            <w:rPr>
              <w:rFonts w:ascii="Cambria Math" w:eastAsiaTheme="minorEastAsia" w:hAnsi="Cambria Math"/>
              <w:lang w:val="en-US"/>
            </w:rPr>
            <m:t>1</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m:t>
          </m:r>
          <m:r>
            <w:rPr>
              <w:rFonts w:ascii="Cambria Math" w:eastAsiaTheme="minorEastAsia" w:hAnsi="Cambria Math"/>
              <w:lang w:val="en-US"/>
            </w:rPr>
            <m:t>16 W</m:t>
          </m:r>
        </m:oMath>
      </m:oMathPara>
    </w:p>
    <w:p w14:paraId="4132517D" w14:textId="4D7F9C23" w:rsidR="002864F5" w:rsidRPr="003E1916" w:rsidRDefault="002864F5" w:rsidP="00494010">
      <w:pPr>
        <w:rPr>
          <w:rFonts w:eastAsiaTheme="minorEastAsia"/>
          <w:lang w:val="en-US"/>
        </w:rPr>
      </w:pPr>
      <w:r>
        <w:rPr>
          <w:rFonts w:eastAsiaTheme="minorEastAsia"/>
          <w:lang w:val="en-US"/>
        </w:rPr>
        <w:t xml:space="preserve">So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053BF566" w:rsidR="002E005D" w:rsidRDefault="00731E40" w:rsidP="00731E40">
      <w:pPr>
        <w:pStyle w:val="Ttulo3"/>
        <w:rPr>
          <w:noProof/>
          <w:lang w:val="en-US"/>
        </w:rPr>
      </w:pPr>
      <w:r w:rsidRPr="003B6EBF">
        <w:rPr>
          <w:noProof/>
          <w:lang w:val="en-US"/>
        </w:rPr>
        <w:lastRenderedPageBreak/>
        <w:t>Short-circuit</w:t>
      </w:r>
      <w:r w:rsidR="00561886" w:rsidRPr="003B6EBF">
        <w:rPr>
          <w:noProof/>
          <w:lang w:val="en-US"/>
        </w:rPr>
        <w:t xml:space="preserve"> and general</w:t>
      </w:r>
      <w:r w:rsidRPr="003B6EBF">
        <w:rPr>
          <w:noProof/>
          <w:lang w:val="en-US"/>
        </w:rPr>
        <w:t xml:space="preserve"> protection</w:t>
      </w:r>
    </w:p>
    <w:p w14:paraId="7BF7974B" w14:textId="27412A01" w:rsidR="00F52B95" w:rsidRPr="00F52B95" w:rsidRDefault="00FE01FD" w:rsidP="00F52B95">
      <w:pPr>
        <w:rPr>
          <w:lang w:val="en-US"/>
        </w:rPr>
      </w:pPr>
      <w:r>
        <w:rPr>
          <w:noProof/>
        </w:rPr>
        <w:drawing>
          <wp:inline distT="0" distB="0" distL="0" distR="0" wp14:anchorId="09F52CC7" wp14:editId="0E2159F1">
            <wp:extent cx="5400040" cy="2809875"/>
            <wp:effectExtent l="0" t="0" r="0" b="9525"/>
            <wp:docPr id="441653441" name="Imagem 1" descr="Uma imagem com captura de ecrã, Software de multimédia, software,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653441" name="Imagem 1" descr="Uma imagem com captura de ecrã, Software de multimédia, software, Software gráfico&#10;&#10;Descrição gerada automaticamente"/>
                    <pic:cNvPicPr/>
                  </pic:nvPicPr>
                  <pic:blipFill>
                    <a:blip r:embed="rId19"/>
                    <a:stretch>
                      <a:fillRect/>
                    </a:stretch>
                  </pic:blipFill>
                  <pic:spPr>
                    <a:xfrm>
                      <a:off x="0" y="0"/>
                      <a:ext cx="5400040" cy="2809875"/>
                    </a:xfrm>
                    <a:prstGeom prst="rect">
                      <a:avLst/>
                    </a:prstGeom>
                  </pic:spPr>
                </pic:pic>
              </a:graphicData>
            </a:graphic>
          </wp:inline>
        </w:drawing>
      </w:r>
    </w:p>
    <w:p w14:paraId="6826406F" w14:textId="77777777" w:rsidR="00731E40" w:rsidRDefault="00731E40" w:rsidP="00731E40">
      <w:pPr>
        <w:rPr>
          <w:lang w:val="en-US"/>
        </w:rPr>
      </w:pPr>
      <w:r>
        <w:rPr>
          <w:lang w:val="en-US"/>
        </w:rPr>
        <w:t xml:space="preserve">The SC protection works by comparing output voltage to </w:t>
      </w:r>
      <w:r>
        <w:rPr>
          <w:lang w:val="en-US"/>
        </w:rPr>
        <w:t>a fraction of</w:t>
      </w:r>
      <w:r>
        <w:rPr>
          <w:lang w:val="en-US"/>
        </w:rPr>
        <w:t xml:space="preserve"> the reference voltage.</w:t>
      </w:r>
    </w:p>
    <w:p w14:paraId="1AD7EDA5" w14:textId="371E3F2A" w:rsidR="00731E40" w:rsidRPr="00731E40" w:rsidRDefault="00731E40" w:rsidP="00731E40">
      <w:pPr>
        <w:rPr>
          <w:lang w:val="en-US"/>
        </w:rPr>
      </w:pPr>
      <w:r>
        <w:rPr>
          <w:lang w:val="en-US"/>
        </w:rPr>
        <w:t>The relay is by default connected to GND and needs power to connect to V</w:t>
      </w:r>
      <w:r w:rsidRPr="00731E40">
        <w:rPr>
          <w:vertAlign w:val="subscript"/>
          <w:lang w:val="en-US"/>
        </w:rPr>
        <w:t>unreg</w:t>
      </w:r>
      <w:r>
        <w:rPr>
          <w:lang w:val="en-US"/>
        </w:rPr>
        <w:t>. The op amp is mounted in the inverting configuration, so it’s by default On and on max current, setting the relay to V</w:t>
      </w:r>
      <w:r w:rsidRPr="00731E40">
        <w:rPr>
          <w:vertAlign w:val="subscript"/>
          <w:lang w:val="en-US"/>
        </w:rPr>
        <w:t>unreg</w:t>
      </w:r>
      <w:r>
        <w:rPr>
          <w:lang w:val="en-US"/>
        </w:rPr>
        <w:t xml:space="preserve"> as long as the op amp is working. In case of failure of power to the op</w:t>
      </w:r>
      <w:r w:rsidR="00436976">
        <w:rPr>
          <w:lang w:val="en-US"/>
        </w:rPr>
        <w:t xml:space="preserve"> amp</w:t>
      </w:r>
      <w:r>
        <w:rPr>
          <w:lang w:val="en-US"/>
        </w:rPr>
        <w:t xml:space="preserve">, </w:t>
      </w:r>
      <w:r w:rsidR="00436976">
        <w:rPr>
          <w:lang w:val="en-US"/>
        </w:rPr>
        <w:t>it</w:t>
      </w:r>
      <w:r>
        <w:rPr>
          <w:lang w:val="en-US"/>
        </w:rPr>
        <w:t xml:space="preserve"> will stop conducting and the relay will protect the load</w:t>
      </w:r>
      <w:r w:rsidR="003B6EBF">
        <w:rPr>
          <w:lang w:val="en-US"/>
        </w:rPr>
        <w:t xml:space="preserve"> (SC and general protection)</w:t>
      </w:r>
      <w:r>
        <w:rPr>
          <w:lang w:val="en-US"/>
        </w:rPr>
        <w:t>.</w:t>
      </w:r>
    </w:p>
    <w:p w14:paraId="4AAE48AB" w14:textId="28C15E13" w:rsidR="00731E40" w:rsidRDefault="00731E40" w:rsidP="00731E40">
      <w:pPr>
        <w:rPr>
          <w:lang w:val="en-US"/>
        </w:rPr>
      </w:pPr>
      <w:r>
        <w:rPr>
          <w:lang w:val="en-US"/>
        </w:rPr>
        <w:t>Whenever OUT is lower than V</w:t>
      </w:r>
      <w:r w:rsidRPr="00824047">
        <w:rPr>
          <w:vertAlign w:val="subscript"/>
          <w:lang w:val="en-US"/>
        </w:rPr>
        <w:t>ref</w:t>
      </w:r>
      <w:r>
        <w:rPr>
          <w:lang w:val="en-US"/>
        </w:rPr>
        <w:t>/</w:t>
      </w:r>
      <w:r>
        <w:rPr>
          <w:lang w:val="en-US"/>
        </w:rPr>
        <w:t>something chosen with a potentiometer</w:t>
      </w:r>
      <w:r>
        <w:rPr>
          <w:lang w:val="en-US"/>
        </w:rPr>
        <w:t xml:space="preserve"> (if it’s below the requested it’s an overload</w:t>
      </w:r>
      <w:r>
        <w:rPr>
          <w:lang w:val="en-US"/>
        </w:rPr>
        <w:t xml:space="preserve"> and can be allowed (potentiometer)</w:t>
      </w:r>
      <w:r>
        <w:rPr>
          <w:lang w:val="en-US"/>
        </w:rPr>
        <w:t>, or if it’s very much below it’s a short</w:t>
      </w:r>
      <w:r>
        <w:rPr>
          <w:lang w:val="en-US"/>
        </w:rPr>
        <w:t xml:space="preserve"> (which can also be allowed for certain cases, again with the potentiometer)</w:t>
      </w:r>
      <w:r>
        <w:rPr>
          <w:lang w:val="en-US"/>
        </w:rPr>
        <w:t>), the op amp will g</w:t>
      </w:r>
      <w:r>
        <w:rPr>
          <w:lang w:val="en-US"/>
        </w:rPr>
        <w:t>et disabled and will disable the relay and it’ll connect again to GND</w:t>
      </w:r>
      <w:r w:rsidR="00FC04EC">
        <w:rPr>
          <w:lang w:val="en-US"/>
        </w:rPr>
        <w:t>.</w:t>
      </w:r>
    </w:p>
    <w:p w14:paraId="77F7A73B" w14:textId="4CE526A8" w:rsidR="00085975" w:rsidRPr="00085975" w:rsidRDefault="00085975" w:rsidP="00731E40">
      <w:pPr>
        <w:rPr>
          <w:lang w:val="en-US"/>
        </w:rPr>
      </w:pPr>
      <w:r>
        <w:rPr>
          <w:lang w:val="en-US"/>
        </w:rPr>
        <w:t xml:space="preserve">There’s also a pull-up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 HIGH on the first run</w:t>
      </w:r>
      <w:r w:rsidR="00D83E50">
        <w:rPr>
          <w:lang w:val="en-US"/>
        </w:rPr>
        <w:t xml:space="preserve"> (adds some delay but should be fine. It’s a very small delay)</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V</w:t>
      </w:r>
      <w:r w:rsidR="008D292E" w:rsidRPr="008D292E">
        <w:rPr>
          <w:vertAlign w:val="subscript"/>
          <w:lang w:val="en-US"/>
        </w:rPr>
        <w:t>ref</w:t>
      </w:r>
      <w:r w:rsidR="008D292E">
        <w:rPr>
          <w:lang w:val="en-US"/>
        </w:rPr>
        <w:t xml:space="preserve"> rises faster than OUT, the SCP will get triggered, right at the beginning which is not too useful. The capacitor overrides whatever output the op amp has and forces the output to be activated. After some small period of time (10 ms according to LTspice) it’ll be full and will have no effect anymore, leaving the output to the comparison between V</w:t>
      </w:r>
      <w:r w:rsidR="008D292E" w:rsidRPr="008D292E">
        <w:rPr>
          <w:vertAlign w:val="subscript"/>
          <w:lang w:val="en-US"/>
        </w:rPr>
        <w:t>ref</w:t>
      </w:r>
      <w:r w:rsidR="008D292E">
        <w:rPr>
          <w:lang w:val="en-US"/>
        </w:rPr>
        <w:t xml:space="preserve"> and OUT.</w:t>
      </w:r>
    </w:p>
    <w:p w14:paraId="1074CCFD" w14:textId="77777777" w:rsidR="00AC214B" w:rsidRDefault="00AC214B" w:rsidP="00032011">
      <w:pPr>
        <w:rPr>
          <w:lang w:val="en-US"/>
        </w:rPr>
      </w:pPr>
    </w:p>
    <w:p w14:paraId="56F5DD11" w14:textId="77777777" w:rsidR="0043170A" w:rsidRDefault="0043170A" w:rsidP="00032011">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lastRenderedPageBreak/>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Vref changes with temperature, so if the PSU is being put at max, it will be hotter inside. Else, will be cooler. Get it as away from heat sources as possible (even if it has to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1"/>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2"/>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So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4"/>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6"/>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7"/>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1378AE" w:rsidP="004C194A">
      <w:pPr>
        <w:rPr>
          <w:lang w:val="en-US"/>
        </w:rPr>
      </w:pPr>
      <w:hyperlink r:id="rId28" w:history="1">
        <w:r w:rsidRPr="007410BB">
          <w:rPr>
            <w:rStyle w:val="Hiperligao"/>
            <w:lang w:val="en-US"/>
          </w:rPr>
          <w:t>https://www.electronics-</w:t>
        </w:r>
        <w:r w:rsidRPr="007410BB">
          <w:rPr>
            <w:rStyle w:val="Hiperligao"/>
            <w:lang w:val="en-US"/>
          </w:rPr>
          <w:t>t</w:t>
        </w:r>
        <w:r w:rsidRPr="007410BB">
          <w:rPr>
            <w:rStyle w:val="Hiperligao"/>
            <w:lang w:val="en-US"/>
          </w:rPr>
          <w: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29"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754E"/>
    <w:rsid w:val="00015165"/>
    <w:rsid w:val="00016181"/>
    <w:rsid w:val="000175B7"/>
    <w:rsid w:val="00017B72"/>
    <w:rsid w:val="00021C66"/>
    <w:rsid w:val="00032011"/>
    <w:rsid w:val="00043866"/>
    <w:rsid w:val="00047EAD"/>
    <w:rsid w:val="00053ED0"/>
    <w:rsid w:val="0005712E"/>
    <w:rsid w:val="00057728"/>
    <w:rsid w:val="00064A11"/>
    <w:rsid w:val="0006509C"/>
    <w:rsid w:val="00065D13"/>
    <w:rsid w:val="00073290"/>
    <w:rsid w:val="000752F0"/>
    <w:rsid w:val="000817B8"/>
    <w:rsid w:val="00085975"/>
    <w:rsid w:val="00093296"/>
    <w:rsid w:val="00097B98"/>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BFA"/>
    <w:rsid w:val="000E157B"/>
    <w:rsid w:val="000F2141"/>
    <w:rsid w:val="000F43D5"/>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3500A"/>
    <w:rsid w:val="001378AE"/>
    <w:rsid w:val="00140201"/>
    <w:rsid w:val="001405A1"/>
    <w:rsid w:val="00145BE4"/>
    <w:rsid w:val="0014677E"/>
    <w:rsid w:val="0015172F"/>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F33"/>
    <w:rsid w:val="001B3C51"/>
    <w:rsid w:val="001B4CC0"/>
    <w:rsid w:val="001C3FA9"/>
    <w:rsid w:val="001D3FE0"/>
    <w:rsid w:val="001E0B86"/>
    <w:rsid w:val="001E23F1"/>
    <w:rsid w:val="001E2AF8"/>
    <w:rsid w:val="001E2B5B"/>
    <w:rsid w:val="001E3976"/>
    <w:rsid w:val="001E5FBA"/>
    <w:rsid w:val="001E6DD7"/>
    <w:rsid w:val="001F22B3"/>
    <w:rsid w:val="001F69CF"/>
    <w:rsid w:val="00200AC4"/>
    <w:rsid w:val="002023CF"/>
    <w:rsid w:val="002033DA"/>
    <w:rsid w:val="00205F90"/>
    <w:rsid w:val="00206D49"/>
    <w:rsid w:val="002102B8"/>
    <w:rsid w:val="00210378"/>
    <w:rsid w:val="00212509"/>
    <w:rsid w:val="00213464"/>
    <w:rsid w:val="002147A2"/>
    <w:rsid w:val="0021666C"/>
    <w:rsid w:val="00220E20"/>
    <w:rsid w:val="002226C3"/>
    <w:rsid w:val="00226B51"/>
    <w:rsid w:val="00234E8C"/>
    <w:rsid w:val="00236310"/>
    <w:rsid w:val="00236A11"/>
    <w:rsid w:val="00236F88"/>
    <w:rsid w:val="00237524"/>
    <w:rsid w:val="0023775B"/>
    <w:rsid w:val="00244947"/>
    <w:rsid w:val="00244D97"/>
    <w:rsid w:val="00245C69"/>
    <w:rsid w:val="0024717D"/>
    <w:rsid w:val="0025322E"/>
    <w:rsid w:val="00260266"/>
    <w:rsid w:val="002751F6"/>
    <w:rsid w:val="002779C9"/>
    <w:rsid w:val="002802CA"/>
    <w:rsid w:val="00285434"/>
    <w:rsid w:val="002864F5"/>
    <w:rsid w:val="002915B8"/>
    <w:rsid w:val="00292446"/>
    <w:rsid w:val="002977E2"/>
    <w:rsid w:val="002A3805"/>
    <w:rsid w:val="002A5FF2"/>
    <w:rsid w:val="002A6A28"/>
    <w:rsid w:val="002B383A"/>
    <w:rsid w:val="002C26B6"/>
    <w:rsid w:val="002C2B09"/>
    <w:rsid w:val="002C49A8"/>
    <w:rsid w:val="002C6A14"/>
    <w:rsid w:val="002D7DB7"/>
    <w:rsid w:val="002E005D"/>
    <w:rsid w:val="002E3910"/>
    <w:rsid w:val="002E4608"/>
    <w:rsid w:val="002E79C3"/>
    <w:rsid w:val="002F2DFE"/>
    <w:rsid w:val="002F3D32"/>
    <w:rsid w:val="003019EB"/>
    <w:rsid w:val="0030409A"/>
    <w:rsid w:val="003046D9"/>
    <w:rsid w:val="003105D9"/>
    <w:rsid w:val="00314B89"/>
    <w:rsid w:val="00314C9C"/>
    <w:rsid w:val="003169A2"/>
    <w:rsid w:val="00321AEE"/>
    <w:rsid w:val="0032229F"/>
    <w:rsid w:val="00322EC0"/>
    <w:rsid w:val="003304F5"/>
    <w:rsid w:val="00330E39"/>
    <w:rsid w:val="00331CCF"/>
    <w:rsid w:val="00334CE4"/>
    <w:rsid w:val="00343AFA"/>
    <w:rsid w:val="00362810"/>
    <w:rsid w:val="0036451B"/>
    <w:rsid w:val="00364BB9"/>
    <w:rsid w:val="00364BF6"/>
    <w:rsid w:val="00371D41"/>
    <w:rsid w:val="00375B44"/>
    <w:rsid w:val="0038017D"/>
    <w:rsid w:val="0038391B"/>
    <w:rsid w:val="00391960"/>
    <w:rsid w:val="00392341"/>
    <w:rsid w:val="003927AE"/>
    <w:rsid w:val="00393CAA"/>
    <w:rsid w:val="00393DC8"/>
    <w:rsid w:val="00394768"/>
    <w:rsid w:val="0039798B"/>
    <w:rsid w:val="003A5EDF"/>
    <w:rsid w:val="003B6EBF"/>
    <w:rsid w:val="003C0F8B"/>
    <w:rsid w:val="003C25D5"/>
    <w:rsid w:val="003C291A"/>
    <w:rsid w:val="003C5202"/>
    <w:rsid w:val="003D7FC1"/>
    <w:rsid w:val="003E1916"/>
    <w:rsid w:val="003E631B"/>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7D34"/>
    <w:rsid w:val="004E2AA9"/>
    <w:rsid w:val="004E3399"/>
    <w:rsid w:val="004E57C5"/>
    <w:rsid w:val="004F1EDD"/>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42569"/>
    <w:rsid w:val="005440F6"/>
    <w:rsid w:val="0054582B"/>
    <w:rsid w:val="00551B75"/>
    <w:rsid w:val="00551F8D"/>
    <w:rsid w:val="00552650"/>
    <w:rsid w:val="00561600"/>
    <w:rsid w:val="00561886"/>
    <w:rsid w:val="005624C8"/>
    <w:rsid w:val="00562D62"/>
    <w:rsid w:val="00564071"/>
    <w:rsid w:val="00567FF3"/>
    <w:rsid w:val="005777CE"/>
    <w:rsid w:val="00580FD0"/>
    <w:rsid w:val="00582C17"/>
    <w:rsid w:val="00590EB0"/>
    <w:rsid w:val="0059377D"/>
    <w:rsid w:val="00593846"/>
    <w:rsid w:val="0059472B"/>
    <w:rsid w:val="005A1240"/>
    <w:rsid w:val="005A2902"/>
    <w:rsid w:val="005A3E98"/>
    <w:rsid w:val="005A512B"/>
    <w:rsid w:val="005A5936"/>
    <w:rsid w:val="005B04EB"/>
    <w:rsid w:val="005B3766"/>
    <w:rsid w:val="005B3E79"/>
    <w:rsid w:val="005B7F75"/>
    <w:rsid w:val="005C040C"/>
    <w:rsid w:val="005C0AD8"/>
    <w:rsid w:val="005C181B"/>
    <w:rsid w:val="005C293E"/>
    <w:rsid w:val="005C2E10"/>
    <w:rsid w:val="005C4D14"/>
    <w:rsid w:val="005C7F9F"/>
    <w:rsid w:val="005D3DFC"/>
    <w:rsid w:val="005D6F39"/>
    <w:rsid w:val="005E16A3"/>
    <w:rsid w:val="005E2E62"/>
    <w:rsid w:val="005E3601"/>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15E"/>
    <w:rsid w:val="0066627D"/>
    <w:rsid w:val="00670230"/>
    <w:rsid w:val="006715EE"/>
    <w:rsid w:val="0067402E"/>
    <w:rsid w:val="0067481D"/>
    <w:rsid w:val="006749AF"/>
    <w:rsid w:val="00690359"/>
    <w:rsid w:val="00691FEE"/>
    <w:rsid w:val="00694BFD"/>
    <w:rsid w:val="006A0C37"/>
    <w:rsid w:val="006A2A3D"/>
    <w:rsid w:val="006B1873"/>
    <w:rsid w:val="006B291D"/>
    <w:rsid w:val="006B2F62"/>
    <w:rsid w:val="006B2F8F"/>
    <w:rsid w:val="006B43DB"/>
    <w:rsid w:val="006B628C"/>
    <w:rsid w:val="006C53D7"/>
    <w:rsid w:val="006D6C6B"/>
    <w:rsid w:val="006F241B"/>
    <w:rsid w:val="006F6111"/>
    <w:rsid w:val="00700479"/>
    <w:rsid w:val="00700ED7"/>
    <w:rsid w:val="007035C0"/>
    <w:rsid w:val="00705BE2"/>
    <w:rsid w:val="00712BF7"/>
    <w:rsid w:val="007146F8"/>
    <w:rsid w:val="00716CD6"/>
    <w:rsid w:val="00721E62"/>
    <w:rsid w:val="00724262"/>
    <w:rsid w:val="00724539"/>
    <w:rsid w:val="00725999"/>
    <w:rsid w:val="00727D7F"/>
    <w:rsid w:val="00731E40"/>
    <w:rsid w:val="00732AAF"/>
    <w:rsid w:val="00737593"/>
    <w:rsid w:val="007379E1"/>
    <w:rsid w:val="0074026C"/>
    <w:rsid w:val="00741F9C"/>
    <w:rsid w:val="0074736B"/>
    <w:rsid w:val="00751443"/>
    <w:rsid w:val="007562A0"/>
    <w:rsid w:val="007623F1"/>
    <w:rsid w:val="00762D71"/>
    <w:rsid w:val="007642A8"/>
    <w:rsid w:val="00764DFE"/>
    <w:rsid w:val="00765B0D"/>
    <w:rsid w:val="00771346"/>
    <w:rsid w:val="007753C0"/>
    <w:rsid w:val="00777A45"/>
    <w:rsid w:val="0078720A"/>
    <w:rsid w:val="007934DD"/>
    <w:rsid w:val="00795285"/>
    <w:rsid w:val="00797397"/>
    <w:rsid w:val="00797DF6"/>
    <w:rsid w:val="007A0025"/>
    <w:rsid w:val="007A0340"/>
    <w:rsid w:val="007A24D3"/>
    <w:rsid w:val="007B472C"/>
    <w:rsid w:val="007C31D4"/>
    <w:rsid w:val="007C408C"/>
    <w:rsid w:val="007C52DC"/>
    <w:rsid w:val="007C5632"/>
    <w:rsid w:val="007C6179"/>
    <w:rsid w:val="007C62EA"/>
    <w:rsid w:val="007C75F8"/>
    <w:rsid w:val="007C7606"/>
    <w:rsid w:val="007E087E"/>
    <w:rsid w:val="007E1C70"/>
    <w:rsid w:val="007E2798"/>
    <w:rsid w:val="007E407D"/>
    <w:rsid w:val="007E5A1F"/>
    <w:rsid w:val="007E5E6B"/>
    <w:rsid w:val="007E7B87"/>
    <w:rsid w:val="007E7E7B"/>
    <w:rsid w:val="007F5865"/>
    <w:rsid w:val="007F7FC4"/>
    <w:rsid w:val="00801110"/>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B48"/>
    <w:rsid w:val="0088175F"/>
    <w:rsid w:val="008838D5"/>
    <w:rsid w:val="00883E19"/>
    <w:rsid w:val="00886C7B"/>
    <w:rsid w:val="00887DF3"/>
    <w:rsid w:val="00893957"/>
    <w:rsid w:val="00895365"/>
    <w:rsid w:val="00895EDA"/>
    <w:rsid w:val="008A4A60"/>
    <w:rsid w:val="008A69EC"/>
    <w:rsid w:val="008A6D78"/>
    <w:rsid w:val="008B18FF"/>
    <w:rsid w:val="008B3E68"/>
    <w:rsid w:val="008B4C4D"/>
    <w:rsid w:val="008B6F7C"/>
    <w:rsid w:val="008C26C1"/>
    <w:rsid w:val="008C3FB5"/>
    <w:rsid w:val="008C541B"/>
    <w:rsid w:val="008D1D28"/>
    <w:rsid w:val="008D292E"/>
    <w:rsid w:val="008D6DB7"/>
    <w:rsid w:val="008E3C4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46E58"/>
    <w:rsid w:val="009544CC"/>
    <w:rsid w:val="009546A9"/>
    <w:rsid w:val="00954FF9"/>
    <w:rsid w:val="00955BEA"/>
    <w:rsid w:val="009602B0"/>
    <w:rsid w:val="0096135B"/>
    <w:rsid w:val="00961E97"/>
    <w:rsid w:val="009675E6"/>
    <w:rsid w:val="00971E48"/>
    <w:rsid w:val="009734B9"/>
    <w:rsid w:val="009744CC"/>
    <w:rsid w:val="00977039"/>
    <w:rsid w:val="00981066"/>
    <w:rsid w:val="009833CE"/>
    <w:rsid w:val="00986CBE"/>
    <w:rsid w:val="00987352"/>
    <w:rsid w:val="00987566"/>
    <w:rsid w:val="00990ECF"/>
    <w:rsid w:val="00991840"/>
    <w:rsid w:val="00996112"/>
    <w:rsid w:val="00996965"/>
    <w:rsid w:val="0099732A"/>
    <w:rsid w:val="009A1E53"/>
    <w:rsid w:val="009A4542"/>
    <w:rsid w:val="009A7353"/>
    <w:rsid w:val="009A7BED"/>
    <w:rsid w:val="009B03C0"/>
    <w:rsid w:val="009B1D95"/>
    <w:rsid w:val="009C6BBE"/>
    <w:rsid w:val="009C73F0"/>
    <w:rsid w:val="009D0ED5"/>
    <w:rsid w:val="009D1B5C"/>
    <w:rsid w:val="009D1E54"/>
    <w:rsid w:val="009D2CFF"/>
    <w:rsid w:val="009D3775"/>
    <w:rsid w:val="009D39D9"/>
    <w:rsid w:val="009D6F67"/>
    <w:rsid w:val="009E0F0A"/>
    <w:rsid w:val="009E5E01"/>
    <w:rsid w:val="009F1F74"/>
    <w:rsid w:val="009F20C1"/>
    <w:rsid w:val="009F4912"/>
    <w:rsid w:val="009F63CC"/>
    <w:rsid w:val="00A04201"/>
    <w:rsid w:val="00A0445F"/>
    <w:rsid w:val="00A15823"/>
    <w:rsid w:val="00A15FF9"/>
    <w:rsid w:val="00A1723C"/>
    <w:rsid w:val="00A1737B"/>
    <w:rsid w:val="00A20C21"/>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64A02"/>
    <w:rsid w:val="00A753CC"/>
    <w:rsid w:val="00A81C16"/>
    <w:rsid w:val="00A82294"/>
    <w:rsid w:val="00A8577F"/>
    <w:rsid w:val="00A8735A"/>
    <w:rsid w:val="00A921EF"/>
    <w:rsid w:val="00A9539F"/>
    <w:rsid w:val="00AA0A25"/>
    <w:rsid w:val="00AA0F15"/>
    <w:rsid w:val="00AA35E7"/>
    <w:rsid w:val="00AA4688"/>
    <w:rsid w:val="00AA589F"/>
    <w:rsid w:val="00AA6ADF"/>
    <w:rsid w:val="00AB32D6"/>
    <w:rsid w:val="00AB345B"/>
    <w:rsid w:val="00AB485E"/>
    <w:rsid w:val="00AC0D5E"/>
    <w:rsid w:val="00AC214B"/>
    <w:rsid w:val="00AD03B4"/>
    <w:rsid w:val="00AD2410"/>
    <w:rsid w:val="00AE0087"/>
    <w:rsid w:val="00AE1360"/>
    <w:rsid w:val="00AE253B"/>
    <w:rsid w:val="00AE55A2"/>
    <w:rsid w:val="00AF038B"/>
    <w:rsid w:val="00AF09C3"/>
    <w:rsid w:val="00AF0E93"/>
    <w:rsid w:val="00B0101B"/>
    <w:rsid w:val="00B05D13"/>
    <w:rsid w:val="00B100DF"/>
    <w:rsid w:val="00B11489"/>
    <w:rsid w:val="00B1184E"/>
    <w:rsid w:val="00B17483"/>
    <w:rsid w:val="00B178FC"/>
    <w:rsid w:val="00B24F5F"/>
    <w:rsid w:val="00B25583"/>
    <w:rsid w:val="00B25948"/>
    <w:rsid w:val="00B3239B"/>
    <w:rsid w:val="00B34D8D"/>
    <w:rsid w:val="00B356D3"/>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80A3A"/>
    <w:rsid w:val="00B8143D"/>
    <w:rsid w:val="00B90B06"/>
    <w:rsid w:val="00B93C29"/>
    <w:rsid w:val="00B95D91"/>
    <w:rsid w:val="00B97549"/>
    <w:rsid w:val="00BA0226"/>
    <w:rsid w:val="00BA413B"/>
    <w:rsid w:val="00BC0005"/>
    <w:rsid w:val="00BC5997"/>
    <w:rsid w:val="00BC5A00"/>
    <w:rsid w:val="00BD4E2A"/>
    <w:rsid w:val="00BD536A"/>
    <w:rsid w:val="00BE268C"/>
    <w:rsid w:val="00BE2BCD"/>
    <w:rsid w:val="00BF3EA6"/>
    <w:rsid w:val="00BF3F12"/>
    <w:rsid w:val="00BF60F3"/>
    <w:rsid w:val="00BF68B0"/>
    <w:rsid w:val="00BF6ABB"/>
    <w:rsid w:val="00C0043E"/>
    <w:rsid w:val="00C06749"/>
    <w:rsid w:val="00C1115A"/>
    <w:rsid w:val="00C134B2"/>
    <w:rsid w:val="00C1786C"/>
    <w:rsid w:val="00C313F4"/>
    <w:rsid w:val="00C3354C"/>
    <w:rsid w:val="00C346E1"/>
    <w:rsid w:val="00C35CBF"/>
    <w:rsid w:val="00C3736C"/>
    <w:rsid w:val="00C42A83"/>
    <w:rsid w:val="00C47ED1"/>
    <w:rsid w:val="00C506E8"/>
    <w:rsid w:val="00C5141B"/>
    <w:rsid w:val="00C57089"/>
    <w:rsid w:val="00C57FF3"/>
    <w:rsid w:val="00C672DA"/>
    <w:rsid w:val="00C67CE5"/>
    <w:rsid w:val="00C73F59"/>
    <w:rsid w:val="00C756EF"/>
    <w:rsid w:val="00C774AD"/>
    <w:rsid w:val="00C822C2"/>
    <w:rsid w:val="00C82625"/>
    <w:rsid w:val="00C9216A"/>
    <w:rsid w:val="00C9485B"/>
    <w:rsid w:val="00C94C42"/>
    <w:rsid w:val="00C97D1C"/>
    <w:rsid w:val="00CA7753"/>
    <w:rsid w:val="00CA79EB"/>
    <w:rsid w:val="00CB0194"/>
    <w:rsid w:val="00CB1DD9"/>
    <w:rsid w:val="00CB2A13"/>
    <w:rsid w:val="00CB492C"/>
    <w:rsid w:val="00CB4E56"/>
    <w:rsid w:val="00CB5BAC"/>
    <w:rsid w:val="00CC3537"/>
    <w:rsid w:val="00CC46BD"/>
    <w:rsid w:val="00CC7470"/>
    <w:rsid w:val="00CC7992"/>
    <w:rsid w:val="00CC7CB0"/>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52CC"/>
    <w:rsid w:val="00D17174"/>
    <w:rsid w:val="00D26029"/>
    <w:rsid w:val="00D26C9E"/>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2FA0"/>
    <w:rsid w:val="00D76524"/>
    <w:rsid w:val="00D83E50"/>
    <w:rsid w:val="00D86435"/>
    <w:rsid w:val="00D864AC"/>
    <w:rsid w:val="00D924DE"/>
    <w:rsid w:val="00D9313F"/>
    <w:rsid w:val="00D933B9"/>
    <w:rsid w:val="00D9451E"/>
    <w:rsid w:val="00DA0540"/>
    <w:rsid w:val="00DB3224"/>
    <w:rsid w:val="00DB6E21"/>
    <w:rsid w:val="00DC5D95"/>
    <w:rsid w:val="00DC6BEC"/>
    <w:rsid w:val="00DC6F97"/>
    <w:rsid w:val="00DC785E"/>
    <w:rsid w:val="00DC788E"/>
    <w:rsid w:val="00DD0545"/>
    <w:rsid w:val="00DD49B5"/>
    <w:rsid w:val="00DD6367"/>
    <w:rsid w:val="00DD69CD"/>
    <w:rsid w:val="00DE00CF"/>
    <w:rsid w:val="00DE3B77"/>
    <w:rsid w:val="00DE5F5E"/>
    <w:rsid w:val="00DF1E21"/>
    <w:rsid w:val="00DF6727"/>
    <w:rsid w:val="00E05692"/>
    <w:rsid w:val="00E0601F"/>
    <w:rsid w:val="00E0667F"/>
    <w:rsid w:val="00E15FE2"/>
    <w:rsid w:val="00E17C3A"/>
    <w:rsid w:val="00E17DDA"/>
    <w:rsid w:val="00E22AAF"/>
    <w:rsid w:val="00E2518F"/>
    <w:rsid w:val="00E2680D"/>
    <w:rsid w:val="00E27AEB"/>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18A6"/>
    <w:rsid w:val="00E73852"/>
    <w:rsid w:val="00E75B52"/>
    <w:rsid w:val="00E822BF"/>
    <w:rsid w:val="00E83A79"/>
    <w:rsid w:val="00E91517"/>
    <w:rsid w:val="00E92E03"/>
    <w:rsid w:val="00E933E6"/>
    <w:rsid w:val="00E979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2B95"/>
    <w:rsid w:val="00F55CCA"/>
    <w:rsid w:val="00F56D32"/>
    <w:rsid w:val="00F57B68"/>
    <w:rsid w:val="00F640E0"/>
    <w:rsid w:val="00F647A7"/>
    <w:rsid w:val="00F70AF3"/>
    <w:rsid w:val="00F71FD9"/>
    <w:rsid w:val="00F765E4"/>
    <w:rsid w:val="00F76909"/>
    <w:rsid w:val="00F80F66"/>
    <w:rsid w:val="00F840DE"/>
    <w:rsid w:val="00F868F6"/>
    <w:rsid w:val="00F9670D"/>
    <w:rsid w:val="00F979BF"/>
    <w:rsid w:val="00FA462F"/>
    <w:rsid w:val="00FA510E"/>
    <w:rsid w:val="00FA625B"/>
    <w:rsid w:val="00FA6975"/>
    <w:rsid w:val="00FB3748"/>
    <w:rsid w:val="00FC04EC"/>
    <w:rsid w:val="00FC1F42"/>
    <w:rsid w:val="00FC3DB4"/>
    <w:rsid w:val="00FC696F"/>
    <w:rsid w:val="00FD038B"/>
    <w:rsid w:val="00FD3E5E"/>
    <w:rsid w:val="00FD3E82"/>
    <w:rsid w:val="00FD71DD"/>
    <w:rsid w:val="00FD7377"/>
    <w:rsid w:val="00FD7A1E"/>
    <w:rsid w:val="00FD7E23"/>
    <w:rsid w:val="00FD7E58"/>
    <w:rsid w:val="00FE01FD"/>
    <w:rsid w:val="00FE7C96"/>
    <w:rsid w:val="00FE7F8D"/>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yperlink" Target="https://freecircuitdiagram.com/215-variable-adjustable-current-limiter-circuit/" TargetMode="External"/><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png"/><Relationship Id="rId29" Type="http://schemas.openxmlformats.org/officeDocument/2006/relationships/hyperlink" Target="https://www.instructables.com/10Amp-Linear-Power-Supply/" TargetMode="External"/><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hyperlink" Target="https://www.eevblog.com/forum/beginners/bjt-vs-mosfet-for-linear-power-supply-output/msg812441/?PHPSESSID=5jcesoeqncrh9mfehrlvegabaq" TargetMode="External"/><Relationship Id="rId23" Type="http://schemas.openxmlformats.org/officeDocument/2006/relationships/image" Target="media/image12.png"/><Relationship Id="rId28" Type="http://schemas.openxmlformats.org/officeDocument/2006/relationships/hyperlink" Target="https://www.electronics-tutorial.net/analog-integrated-circuits/schmitt-trigger/non-inverting-schmitt-trigger/" TargetMode="Externa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67</TotalTime>
  <Pages>12</Pages>
  <Words>2758</Words>
  <Characters>14894</Characters>
  <Application>Microsoft Office Word</Application>
  <DocSecurity>0</DocSecurity>
  <Lines>124</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 Faustino</cp:lastModifiedBy>
  <cp:revision>377</cp:revision>
  <dcterms:created xsi:type="dcterms:W3CDTF">2022-03-28T13:40:00Z</dcterms:created>
  <dcterms:modified xsi:type="dcterms:W3CDTF">2024-03-12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